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1091" r:id="rId2"/>
    <p:sldId id="1100" r:id="rId3"/>
    <p:sldId id="1092" r:id="rId4"/>
    <p:sldId id="1093" r:id="rId5"/>
    <p:sldId id="1094" r:id="rId6"/>
    <p:sldId id="1098" r:id="rId7"/>
    <p:sldId id="1102" r:id="rId8"/>
    <p:sldId id="1104" r:id="rId9"/>
    <p:sldId id="1103" r:id="rId10"/>
    <p:sldId id="1101" r:id="rId11"/>
    <p:sldId id="1105" r:id="rId12"/>
    <p:sldId id="1106" r:id="rId13"/>
    <p:sldId id="1107" r:id="rId14"/>
    <p:sldId id="1086" r:id="rId15"/>
  </p:sldIdLst>
  <p:sldSz cx="9144000" cy="6858000" type="screen4x3"/>
  <p:notesSz cx="6858000" cy="9144000"/>
  <p:defaultTextStyle>
    <a:defPPr>
      <a:defRPr lang="en-MY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bQ/LhqWidCZ7kU6dcOYg+g==" hashData="GYHUO3noxyfdiQCOP0G5MLW+VJk="/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  <a:srgbClr val="FF33CC"/>
    <a:srgbClr val="33CC33"/>
    <a:srgbClr val="66008A"/>
    <a:srgbClr val="808080"/>
    <a:srgbClr val="680068"/>
    <a:srgbClr val="66FF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94538" autoAdjust="0"/>
  </p:normalViewPr>
  <p:slideViewPr>
    <p:cSldViewPr snapToGrid="0" snapToObjects="1">
      <p:cViewPr varScale="1">
        <p:scale>
          <a:sx n="38" d="100"/>
          <a:sy n="38" d="100"/>
        </p:scale>
        <p:origin x="-114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7442FC-6458-48F8-8367-AFCA6D50CFEC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03275-89E5-4E07-AA62-F76781E62F02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210537595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8C9176-8185-444D-B034-2F8FB3965CE8}" type="datetimeFigureOut">
              <a:rPr lang="en-US"/>
              <a:pPr>
                <a:defRPr/>
              </a:pPr>
              <a:t>8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1" tIns="45716" rIns="91431" bIns="4571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BDBC7-EF08-402C-AE9B-9E52BD08785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0465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BDBC7-EF08-402C-AE9B-9E52BD08785B}" type="slidenum">
              <a:rPr lang="ms-MY" smtClean="0"/>
              <a:pPr>
                <a:defRPr/>
              </a:pPr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37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USM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1530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00813"/>
            <a:ext cx="8501063" cy="357187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572500" y="6500813"/>
            <a:ext cx="571500" cy="357187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0" y="714375"/>
            <a:ext cx="1714500" cy="714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0" y="714375"/>
            <a:ext cx="1214438" cy="7143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9" name="Rectangle 8"/>
          <p:cNvSpPr/>
          <p:nvPr/>
        </p:nvSpPr>
        <p:spPr>
          <a:xfrm>
            <a:off x="0" y="6357938"/>
            <a:ext cx="8501063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08D6C-0CBE-47D7-989E-39EA70ADA468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8A44-8F2F-47A2-B192-7B6239FEE4C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9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E07B5-C512-4ED9-AF80-2268CFD69B86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04E48-DA8C-4FE7-BC5B-63A41F7DE7F9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90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9A008-BAC4-4DF2-9362-6E062E86AC86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12E6-26F3-41C9-9656-2EAF8299181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4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857208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B6726-3393-4905-8E1C-BE092E9AF37D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5A6F-309F-4C6F-AD29-4D33206BF82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78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38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5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Rectangle 6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370D0-651E-4060-A314-14EBF2F61FC7}" type="datetime1">
              <a:rPr lang="en-US" smtClean="0"/>
              <a:t>8/21/2018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D8C8-C38C-49EB-AA4A-6CEEED6E67E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31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B772D-061C-4DE4-A41D-2FA0E9C7A976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A5BC2-1662-41DE-AA99-8A55357BBA8A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7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8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10" name="Rectangle 9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B8E48-B1DA-496D-992E-7CAEFFF7B885}" type="datetime1">
              <a:rPr lang="en-US" smtClean="0"/>
              <a:t>8/21/201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FFB1-423B-42D5-A51E-BF095A5F17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54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4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6" name="Rectangle 5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E50CC-C212-4DAC-A18C-0071EE4A4691}" type="datetime1">
              <a:rPr lang="en-US" smtClean="0"/>
              <a:t>8/21/2018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7A2-6E52-40E4-A877-BC79E21B378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18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3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5" name="Rectangle 4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1B8A8-3508-4789-BFED-1D34AB46CBDC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D47F6-C01E-4FD0-933E-CF6AE21A3AF6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2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A780A-8AFB-4C4E-A09E-10130F47F89C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F39F7-655F-490B-9768-DA500042A90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49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7858125" cy="857250"/>
          </a:xfrm>
          <a:prstGeom prst="rect">
            <a:avLst/>
          </a:prstGeom>
          <a:solidFill>
            <a:srgbClr val="7030A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pic>
        <p:nvPicPr>
          <p:cNvPr id="6" name="Picture 7" descr="U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313" y="142875"/>
            <a:ext cx="7397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929563" y="0"/>
            <a:ext cx="214312" cy="857250"/>
          </a:xfrm>
          <a:prstGeom prst="rect">
            <a:avLst/>
          </a:prstGeom>
          <a:gradFill flip="none" rotWithShape="1">
            <a:gsLst>
              <a:gs pos="0">
                <a:srgbClr val="FF6600">
                  <a:shade val="30000"/>
                  <a:satMod val="115000"/>
                </a:srgbClr>
              </a:gs>
              <a:gs pos="50000">
                <a:srgbClr val="FF6600">
                  <a:shade val="67500"/>
                  <a:satMod val="115000"/>
                </a:srgbClr>
              </a:gs>
              <a:gs pos="100000">
                <a:srgbClr val="FF66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8" name="Rectangle 7"/>
          <p:cNvSpPr/>
          <p:nvPr/>
        </p:nvSpPr>
        <p:spPr>
          <a:xfrm>
            <a:off x="8143875" y="642938"/>
            <a:ext cx="10001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spc="3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We lead</a:t>
            </a:r>
            <a:endParaRPr lang="ms-MY" sz="1200" i="1" spc="3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88"/>
            <a:ext cx="8143875" cy="7143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ms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83D3D-CDE8-43CB-84FF-F401781A4484}" type="datetime1">
              <a:rPr lang="en-US" smtClean="0"/>
              <a:t>8/21/2018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AD4AC-158C-4C9C-880D-512A31156DD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0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D73FE8-A937-4D0A-B86C-CDD8B2B73FE3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236F01-6668-4BAD-A71B-E67F73865A4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70" r:id="rId11"/>
  </p:sldLayoutIdLst>
  <p:hf sldNum="0"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nc-nd/4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5"/>
          <p:cNvSpPr>
            <a:spLocks noGrp="1"/>
          </p:cNvSpPr>
          <p:nvPr>
            <p:ph type="ctrTitle"/>
          </p:nvPr>
        </p:nvSpPr>
        <p:spPr>
          <a:xfrm>
            <a:off x="597877" y="1875969"/>
            <a:ext cx="7772400" cy="1485899"/>
          </a:xfrm>
        </p:spPr>
        <p:txBody>
          <a:bodyPr/>
          <a:lstStyle/>
          <a:p>
            <a:r>
              <a:rPr lang="en-MY" sz="4000" b="1" dirty="0" smtClean="0"/>
              <a:t>Introduction to WASP </a:t>
            </a:r>
            <a:r>
              <a:rPr lang="en-MY" sz="4000" b="1" dirty="0" err="1" smtClean="0"/>
              <a:t>Eutro</a:t>
            </a:r>
            <a:endParaRPr lang="en-US" sz="3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:\Users\Teh Su Yean\Desktop\logo usm and soaring (1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126571" cy="14478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5569"/>
            <a:ext cx="6400800" cy="2403231"/>
          </a:xfrm>
        </p:spPr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BOD-DO</a:t>
            </a:r>
          </a:p>
          <a:p>
            <a:pPr marL="457200" indent="-457200" algn="l">
              <a:buFontTx/>
              <a:buChar char="-"/>
            </a:pPr>
            <a:r>
              <a:rPr lang="en-US" dirty="0" smtClean="0"/>
              <a:t>Algae &amp; Nutrients</a:t>
            </a:r>
            <a:endParaRPr lang="en-US" dirty="0"/>
          </a:p>
          <a:p>
            <a:pPr algn="l"/>
            <a:endParaRPr lang="en-US" dirty="0"/>
          </a:p>
          <a:p>
            <a:pPr marL="457200" indent="-457200" algn="l">
              <a:buFontTx/>
              <a:buChar char="-"/>
            </a:pPr>
            <a:endParaRPr lang="en-MY" dirty="0"/>
          </a:p>
        </p:txBody>
      </p:sp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0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Algae &amp; Nutrient </a:t>
            </a:r>
            <a:endParaRPr lang="en-MY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asik</a:t>
            </a:r>
            <a:r>
              <a:rPr lang="en-US" dirty="0" smtClean="0"/>
              <a:t> </a:t>
            </a:r>
            <a:r>
              <a:rPr lang="en-US" dirty="0" err="1" smtClean="0"/>
              <a:t>Harapan</a:t>
            </a:r>
            <a:r>
              <a:rPr lang="en-US" dirty="0" smtClean="0"/>
              <a:t> Example</a:t>
            </a:r>
            <a:endParaRPr lang="en-MY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6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l</a:t>
            </a:r>
            <a:r>
              <a:rPr lang="en-US" dirty="0" smtClean="0"/>
              <a:t> a &amp; DO</a:t>
            </a:r>
            <a:endParaRPr lang="en-MY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704336"/>
            <a:ext cx="8723376" cy="262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4743"/>
            <a:ext cx="9144000" cy="2749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90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</a:t>
            </a:r>
            <a:endParaRPr lang="en-MY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1170"/>
            <a:ext cx="9144000" cy="2749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8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trients</a:t>
            </a:r>
            <a:endParaRPr lang="en-MY" dirty="0"/>
          </a:p>
        </p:txBody>
      </p:sp>
      <p:pic>
        <p:nvPicPr>
          <p:cNvPr id="389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34808"/>
            <a:ext cx="9148039" cy="275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85616"/>
            <a:ext cx="9144000" cy="274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65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2269019" y="2631918"/>
            <a:ext cx="4605961" cy="1470025"/>
          </a:xfrm>
        </p:spPr>
        <p:txBody>
          <a:bodyPr/>
          <a:lstStyle/>
          <a:p>
            <a:pPr>
              <a:tabLst>
                <a:tab pos="6632575" algn="l"/>
              </a:tabLst>
            </a:pPr>
            <a:r>
              <a:rPr lang="en-US" b="1" dirty="0" smtClean="0"/>
              <a:t>Thank you</a:t>
            </a:r>
            <a:endParaRPr lang="ms-MY" dirty="0"/>
          </a:p>
        </p:txBody>
      </p:sp>
      <p:sp>
        <p:nvSpPr>
          <p:cNvPr id="5" name="Subtitle 3"/>
          <p:cNvSpPr txBox="1">
            <a:spLocks/>
          </p:cNvSpPr>
          <p:nvPr/>
        </p:nvSpPr>
        <p:spPr bwMode="auto">
          <a:xfrm>
            <a:off x="1371600" y="5321300"/>
            <a:ext cx="6400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ed b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oc. Prof. Dr. Teh Su Yean | School of Mathematical Scienc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4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BOD-DO</a:t>
            </a:r>
            <a:endParaRPr lang="en-MY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457200" indent="-457200" algn="l">
              <a:buFontTx/>
              <a:buChar char="-"/>
            </a:pPr>
            <a:r>
              <a:rPr lang="en-US" dirty="0" smtClean="0"/>
              <a:t>Bottle Example</a:t>
            </a:r>
          </a:p>
          <a:p>
            <a:pPr marL="457200" indent="-457200" algn="l">
              <a:buFontTx/>
              <a:buChar char="-"/>
            </a:pPr>
            <a:r>
              <a:rPr lang="en-US" dirty="0" err="1" smtClean="0"/>
              <a:t>T.Harapan</a:t>
            </a:r>
            <a:r>
              <a:rPr lang="en-US" dirty="0" smtClean="0"/>
              <a:t> Example</a:t>
            </a:r>
          </a:p>
          <a:p>
            <a:pPr marL="457200" indent="-457200">
              <a:buFontTx/>
              <a:buChar char="-"/>
            </a:pPr>
            <a:endParaRPr lang="en-US" dirty="0" smtClean="0"/>
          </a:p>
          <a:p>
            <a:endParaRPr lang="en-MY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464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084380"/>
            <a:ext cx="8229600" cy="12954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bottle opened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eaer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nd filled with polluted water has the following characteristic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14767"/>
              </p:ext>
            </p:extLst>
          </p:nvPr>
        </p:nvGraphicFramePr>
        <p:xfrm>
          <a:off x="609600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69851"/>
              </p:ext>
            </p:extLst>
          </p:nvPr>
        </p:nvGraphicFramePr>
        <p:xfrm>
          <a:off x="3352801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08150"/>
              </p:ext>
            </p:extLst>
          </p:nvPr>
        </p:nvGraphicFramePr>
        <p:xfrm>
          <a:off x="6111238" y="2379781"/>
          <a:ext cx="2423162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38" y="2379781"/>
                        <a:ext cx="2423162" cy="594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6586"/>
              </p:ext>
            </p:extLst>
          </p:nvPr>
        </p:nvGraphicFramePr>
        <p:xfrm>
          <a:off x="2209800" y="3080819"/>
          <a:ext cx="1828802" cy="5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80819"/>
                        <a:ext cx="1828802" cy="594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9966"/>
              </p:ext>
            </p:extLst>
          </p:nvPr>
        </p:nvGraphicFramePr>
        <p:xfrm>
          <a:off x="5181600" y="306558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6558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7"/>
          <p:cNvSpPr txBox="1">
            <a:spLocks/>
          </p:cNvSpPr>
          <p:nvPr/>
        </p:nvSpPr>
        <p:spPr>
          <a:xfrm>
            <a:off x="457200" y="390378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1800"/>
              </a:spcBef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ind          and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MY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MY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fter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86400 s. </a:t>
            </a:r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05911"/>
              </p:ext>
            </p:extLst>
          </p:nvPr>
        </p:nvGraphicFramePr>
        <p:xfrm>
          <a:off x="1524000" y="3903780"/>
          <a:ext cx="79130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13" imgW="291973" imgH="253890" progId="Equation.DSMT4">
                  <p:embed/>
                </p:oleObj>
              </mc:Choice>
              <mc:Fallback>
                <p:oleObj name="Equation" r:id="rId13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03780"/>
                        <a:ext cx="79130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</a:t>
            </a:r>
            <a:endParaRPr lang="en-MY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64741"/>
              </p:ext>
            </p:extLst>
          </p:nvPr>
        </p:nvGraphicFramePr>
        <p:xfrm>
          <a:off x="2078265" y="4848184"/>
          <a:ext cx="3361652" cy="70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265" y="4848184"/>
                        <a:ext cx="3361652" cy="70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97700"/>
              </p:ext>
            </p:extLst>
          </p:nvPr>
        </p:nvGraphicFramePr>
        <p:xfrm>
          <a:off x="2209800" y="5553982"/>
          <a:ext cx="3040317" cy="68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7" imgW="977760" imgH="203040" progId="Equation.DSMT4">
                  <p:embed/>
                </p:oleObj>
              </mc:Choice>
              <mc:Fallback>
                <p:oleObj name="Equation" r:id="rId17" imgW="9777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53982"/>
                        <a:ext cx="3040317" cy="687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13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– Analytical Solution </a:t>
            </a:r>
            <a:endParaRPr lang="en-MY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1007494"/>
            <a:ext cx="34676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a)	After 86400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s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83734"/>
              </p:ext>
            </p:extLst>
          </p:nvPr>
        </p:nvGraphicFramePr>
        <p:xfrm>
          <a:off x="420687" y="1694093"/>
          <a:ext cx="6590171" cy="107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694093"/>
                        <a:ext cx="6590171" cy="1072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65976"/>
              </p:ext>
            </p:extLst>
          </p:nvPr>
        </p:nvGraphicFramePr>
        <p:xfrm>
          <a:off x="350348" y="2987621"/>
          <a:ext cx="6294172" cy="9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5" imgW="3124080" imgH="482400" progId="Equation.DSMT4">
                  <p:embed/>
                </p:oleObj>
              </mc:Choice>
              <mc:Fallback>
                <p:oleObj name="Equation" r:id="rId5" imgW="312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48" y="2987621"/>
                        <a:ext cx="6294172" cy="9568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425985"/>
              </p:ext>
            </p:extLst>
          </p:nvPr>
        </p:nvGraphicFramePr>
        <p:xfrm>
          <a:off x="573453" y="5422411"/>
          <a:ext cx="5300063" cy="99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7" imgW="2654280" imgH="457200" progId="Equation.DSMT4">
                  <p:embed/>
                </p:oleObj>
              </mc:Choice>
              <mc:Fallback>
                <p:oleObj name="Equation" r:id="rId7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3" y="5422411"/>
                        <a:ext cx="5300063" cy="9959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70426"/>
              </p:ext>
            </p:extLst>
          </p:nvPr>
        </p:nvGraphicFramePr>
        <p:xfrm>
          <a:off x="301042" y="3927924"/>
          <a:ext cx="8533716" cy="142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9" imgW="4483080" imgH="711000" progId="Equation.DSMT4">
                  <p:embed/>
                </p:oleObj>
              </mc:Choice>
              <mc:Fallback>
                <p:oleObj name="Equation" r:id="rId9" imgW="448308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2" y="3927924"/>
                        <a:ext cx="8533716" cy="142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49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1 – WASP &amp; E2DISP </a:t>
            </a:r>
            <a:endParaRPr lang="en-MY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760" y="3280892"/>
            <a:ext cx="7353998" cy="3313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44292"/>
            <a:ext cx="9199996" cy="208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96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5.1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Longer Period</a:t>
            </a:r>
            <a:endParaRPr lang="en-MY" dirty="0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29627"/>
            <a:ext cx="9140627" cy="391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79" y="4471813"/>
            <a:ext cx="6697906" cy="23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52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Tasik</a:t>
            </a:r>
            <a:r>
              <a:rPr lang="en-US" b="1" dirty="0" smtClean="0"/>
              <a:t> </a:t>
            </a:r>
            <a:r>
              <a:rPr lang="en-US" b="1" dirty="0" err="1" smtClean="0"/>
              <a:t>Harapan</a:t>
            </a:r>
            <a:r>
              <a:rPr lang="en-US" b="1" dirty="0" smtClean="0"/>
              <a:t> Example</a:t>
            </a:r>
            <a:endParaRPr lang="en-MY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21563"/>
              </p:ext>
            </p:extLst>
          </p:nvPr>
        </p:nvGraphicFramePr>
        <p:xfrm>
          <a:off x="671513" y="1181100"/>
          <a:ext cx="4106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181100"/>
                        <a:ext cx="41068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7072313" y="14859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1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27493"/>
              </p:ext>
            </p:extLst>
          </p:nvPr>
        </p:nvGraphicFramePr>
        <p:xfrm>
          <a:off x="838200" y="2400290"/>
          <a:ext cx="537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00290"/>
                        <a:ext cx="5372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7148513" y="270509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5.2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3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</a:tabLst>
            </a:pPr>
            <a:endParaRPr lang="en-US"/>
          </a:p>
        </p:txBody>
      </p:sp>
      <p:graphicFrame>
        <p:nvGraphicFramePr>
          <p:cNvPr id="16525" name="Group 1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15349"/>
              </p:ext>
            </p:extLst>
          </p:nvPr>
        </p:nvGraphicFramePr>
        <p:xfrm>
          <a:off x="70340" y="1120409"/>
          <a:ext cx="8977313" cy="4543427"/>
        </p:xfrm>
        <a:graphic>
          <a:graphicData uri="http://schemas.openxmlformats.org/drawingml/2006/table">
            <a:tbl>
              <a:tblPr/>
              <a:tblGrid>
                <a:gridCol w="3897313"/>
                <a:gridCol w="1651000"/>
                <a:gridCol w="1828800"/>
                <a:gridCol w="1600200"/>
              </a:tblGrid>
              <a:tr h="1233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Symb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</a:tr>
              <a:tr h="747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Reaeration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day</a:t>
                      </a:r>
                      <a:r>
                        <a:rPr kumimoji="0" lang="en-US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-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7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DO saturation level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s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mg/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7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7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BOD decay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day</a:t>
                      </a:r>
                      <a:r>
                        <a:rPr kumimoji="0" lang="en-US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-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.28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BOD loa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  <a:sym typeface="Mathematica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mg/l/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517" name="Rectangle 133"/>
          <p:cNvSpPr>
            <a:spLocks noChangeArrowheads="1"/>
          </p:cNvSpPr>
          <p:nvPr/>
        </p:nvSpPr>
        <p:spPr bwMode="auto">
          <a:xfrm>
            <a:off x="0" y="4159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7860323" cy="791308"/>
          </a:xfrm>
        </p:spPr>
        <p:txBody>
          <a:bodyPr/>
          <a:lstStyle/>
          <a:p>
            <a:r>
              <a:rPr lang="en-US" sz="4000" b="1" dirty="0">
                <a:solidFill>
                  <a:schemeClr val="bg1"/>
                </a:solidFill>
                <a:latin typeface="Calibri"/>
              </a:rPr>
              <a:t>P</a:t>
            </a:r>
            <a:r>
              <a:rPr lang="en-US" sz="4000" b="1" kern="1200" dirty="0" smtClean="0">
                <a:solidFill>
                  <a:schemeClr val="bg1"/>
                </a:solidFill>
                <a:effectLst/>
                <a:latin typeface="Calibri"/>
              </a:rPr>
              <a:t>arameters values </a:t>
            </a:r>
            <a:endParaRPr lang="en-MY" dirty="0">
              <a:solidFill>
                <a:schemeClr val="bg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5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Tasik</a:t>
            </a:r>
            <a:r>
              <a:rPr lang="en-US" b="1" dirty="0" smtClean="0"/>
              <a:t> </a:t>
            </a:r>
            <a:r>
              <a:rPr lang="en-US" b="1" dirty="0" err="1" smtClean="0"/>
              <a:t>Harapan</a:t>
            </a:r>
            <a:r>
              <a:rPr lang="en-US" b="1" dirty="0" smtClean="0"/>
              <a:t> Example</a:t>
            </a:r>
            <a:endParaRPr lang="en-MY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5415"/>
            <a:ext cx="8229600" cy="914400"/>
          </a:xfrm>
        </p:spPr>
        <p:txBody>
          <a:bodyPr/>
          <a:lstStyle/>
          <a:p>
            <a:r>
              <a:rPr lang="en-US" dirty="0" smtClean="0"/>
              <a:t>Steady-state Solution:</a:t>
            </a:r>
            <a:endParaRPr lang="en-MY" dirty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47009"/>
              </p:ext>
            </p:extLst>
          </p:nvPr>
        </p:nvGraphicFramePr>
        <p:xfrm>
          <a:off x="2455986" y="2967363"/>
          <a:ext cx="2977662" cy="72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986" y="2967363"/>
                        <a:ext cx="2977662" cy="723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09600" y="20574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/>
              <a:t>BOD: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79585" y="3026101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DO: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75333"/>
              </p:ext>
            </p:extLst>
          </p:nvPr>
        </p:nvGraphicFramePr>
        <p:xfrm>
          <a:off x="2068513" y="2039938"/>
          <a:ext cx="3186781" cy="72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039938"/>
                        <a:ext cx="3186781" cy="72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0040"/>
            <a:ext cx="6896100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67363"/>
            <a:ext cx="9144000" cy="274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66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2</Template>
  <TotalTime>0</TotalTime>
  <Words>255</Words>
  <Application>Microsoft Office PowerPoint</Application>
  <PresentationFormat>On-screen Show (4:3)</PresentationFormat>
  <Paragraphs>66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esentation2</vt:lpstr>
      <vt:lpstr>Equation</vt:lpstr>
      <vt:lpstr>Introduction to WASP Eutro</vt:lpstr>
      <vt:lpstr>BOD-DO</vt:lpstr>
      <vt:lpstr>Example 5.1</vt:lpstr>
      <vt:lpstr>Example 5.1 – Analytical Solution </vt:lpstr>
      <vt:lpstr>Example 5.1 – WASP &amp; E2DISP </vt:lpstr>
      <vt:lpstr>Example 5.1 – Longer Period</vt:lpstr>
      <vt:lpstr>Tasik Harapan Example</vt:lpstr>
      <vt:lpstr>Parameters values </vt:lpstr>
      <vt:lpstr>Tasik Harapan Example</vt:lpstr>
      <vt:lpstr>Algae &amp; Nutrient </vt:lpstr>
      <vt:lpstr>Chl a &amp; DO</vt:lpstr>
      <vt:lpstr>BOD</vt:lpstr>
      <vt:lpstr>Nutrients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627</cp:revision>
  <cp:lastPrinted>2018-06-18T19:49:43Z</cp:lastPrinted>
  <dcterms:created xsi:type="dcterms:W3CDTF">2013-02-14T06:43:47Z</dcterms:created>
  <dcterms:modified xsi:type="dcterms:W3CDTF">2018-08-21T06:03:19Z</dcterms:modified>
</cp:coreProperties>
</file>